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复习课）（Part A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一、第二型曲线积分</w:t>
      </w:r>
    </w:p>
    <w:p>
      <w:pPr>
        <w:spacing w:line="360" w:lineRule="auto"/>
        <w:ind w:left="840" w:hanging="840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.平面上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曲线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025" o:spt="75" type="#_x0000_t75" style="height:36.3pt;width:47.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026" o:spt="75" type="#_x0000_t75" style="height:27pt;width:299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简化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曲线在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某个坐标轴的投影为一个点，则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关于该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坐标轴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坐标的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积分为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27" o:spt="75" type="#_x0000_t75" style="height:13.8pt;width:9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2.空间上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曲线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50"/>
          <w:sz w:val="24"/>
          <w:szCs w:val="24"/>
          <w:lang w:val="en-GB"/>
        </w:rPr>
        <w:object>
          <v:shape id="_x0000_i1028" o:spt="75" type="#_x0000_t75" style="height:55.8pt;width:47.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029" o:spt="75" type="#_x0000_t75" style="height:27pt;width:485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简化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曲线在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某个坐标轴的投影为一个点，则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关于该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坐标轴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坐标的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积分为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30" o:spt="75" type="#_x0000_t75" style="height:13.8pt;width:9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二、第二型曲面积分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031" o:spt="75" type="#_x0000_t75" style="height:28.8pt;width:12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.分面计算法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032" o:spt="75" type="#_x0000_t75" style="height:18.9pt;width:12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单值曲面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6"/>
          <w:sz w:val="24"/>
          <w:szCs w:val="24"/>
          <w:lang w:val="en-GB"/>
        </w:rPr>
        <w:object>
          <v:shape id="_x0000_i1033" o:spt="75" type="#_x0000_t75" style="height:31.8pt;width:172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  <w:r>
        <w:rPr>
          <w:rFonts w:ascii="Times New Roman" w:hAnsi="Times New Roman" w:eastAsia="宋体" w:cs="Times New Roman"/>
          <w:position w:val="-60"/>
          <w:sz w:val="24"/>
          <w:szCs w:val="24"/>
          <w:lang w:val="en-GB"/>
        </w:rPr>
        <w:object>
          <v:shape id="_x0000_i1034" o:spt="75" type="#_x0000_t75" style="height:66.3pt;width:85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2.统一到同一坐标面上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035" o:spt="75" type="#_x0000_t75" style="height:18.9pt;width:12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036" o:spt="75" type="#_x0000_t75" style="height:38.1pt;width:3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6"/>
          <w:sz w:val="24"/>
          <w:szCs w:val="24"/>
          <w:lang w:val="en-GB"/>
        </w:rPr>
        <w:object>
          <v:shape id="_x0000_i1037" o:spt="75" type="#_x0000_t75" style="height:31.8pt;width:34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三、公式</w:t>
      </w:r>
    </w:p>
    <w:p>
      <w:pPr>
        <w:spacing w:line="360" w:lineRule="auto"/>
        <w:ind w:left="840" w:hanging="840"/>
        <w:rPr>
          <w:rFonts w:hint="eastAsia" w:ascii="Times New Roman" w:hAnsi="Times New Roman" w:eastAsia="宋体" w:cs="Times New Roman"/>
          <w:sz w:val="24"/>
          <w:szCs w:val="24"/>
          <w:lang w:val="en-GB" w:eastAsia="zh-CN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1.格林公式    </w:t>
      </w:r>
      <w:r>
        <w:rPr>
          <w:rFonts w:ascii="Times New Roman" w:hAnsi="Times New Roman" w:eastAsia="宋体" w:cs="Times New Roman"/>
          <w:b/>
          <w:bCs/>
          <w:sz w:val="24"/>
          <w:szCs w:val="24"/>
          <w:highlight w:val="yellow"/>
          <w:lang w:val="en-GB"/>
        </w:rPr>
        <w:t>不闭合则补线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highlight w:val="yellow"/>
          <w:lang w:val="en-GB" w:eastAsia="zh-CN"/>
        </w:rPr>
        <w:t>：</w:t>
      </w:r>
      <w:r>
        <w:rPr>
          <w:rFonts w:ascii="Times New Roman" w:hAnsi="Times New Roman" w:eastAsia="宋体" w:cs="Times New Roman"/>
          <w:b/>
          <w:bCs/>
          <w:sz w:val="24"/>
          <w:szCs w:val="24"/>
          <w:highlight w:val="yellow"/>
          <w:lang w:val="en-GB"/>
        </w:rPr>
        <w:t>平行坐标轴补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highlight w:val="yellow"/>
          <w:lang w:val="en-GB" w:eastAsia="zh-CN"/>
        </w:rPr>
        <w:t>（</w:t>
      </w:r>
      <w:r>
        <w:rPr>
          <w:rFonts w:ascii="Times New Roman" w:hAnsi="Times New Roman" w:eastAsia="宋体" w:cs="Times New Roman"/>
          <w:b/>
          <w:bCs/>
          <w:sz w:val="24"/>
          <w:szCs w:val="24"/>
          <w:highlight w:val="yellow"/>
          <w:lang w:val="en-GB"/>
        </w:rPr>
        <w:t>关于坐标轴的积分为</w:t>
      </w:r>
      <w:r>
        <w:rPr>
          <w:rFonts w:ascii="Times New Roman" w:hAnsi="Times New Roman" w:eastAsia="宋体" w:cs="Times New Roman"/>
          <w:b/>
          <w:bCs/>
          <w:position w:val="-6"/>
          <w:sz w:val="24"/>
          <w:szCs w:val="24"/>
          <w:highlight w:val="yellow"/>
          <w:lang w:val="en-GB"/>
        </w:rPr>
        <w:object>
          <v:shape id="_x0000_i1038" o:spt="75" type="#_x0000_t75" style="height:13.8pt;width:9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highlight w:val="yellow"/>
          <w:lang w:val="en-GB" w:eastAsia="zh-CN"/>
        </w:rPr>
        <w:t>）</w:t>
      </w:r>
    </w:p>
    <w:p>
      <w:pPr>
        <w:spacing w:line="360" w:lineRule="auto"/>
        <w:ind w:left="854" w:leftChars="178" w:hanging="480" w:hangingChars="20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设曲线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3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平面闭曲面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4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边界闭曲线，曲线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4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与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4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方向满足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4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总是在曲线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4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前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方向的左侧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45" o:spt="75" type="#_x0000_t75" style="height:16.2pt;width:38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46" o:spt="75" type="#_x0000_t75" style="height:16.2pt;width:38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47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上具有连续的一阶偏导数，则</w:t>
      </w:r>
    </w:p>
    <w:p>
      <w:pPr>
        <w:spacing w:line="360" w:lineRule="auto"/>
        <w:ind w:left="840" w:hanging="840"/>
        <w:jc w:val="center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048" o:spt="75" type="#_x0000_t75" style="height:35.1pt;width:157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2.高斯公式    </w:t>
      </w:r>
      <w:r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  <w:t>不闭合则补面</w:t>
      </w: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val="en-GB" w:eastAsia="zh-CN"/>
        </w:rPr>
        <w:t>：</w:t>
      </w:r>
      <w:r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  <w:t>平行坐标面补，</w:t>
      </w: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val="en-GB" w:eastAsia="zh-CN"/>
        </w:rPr>
        <w:t>（</w:t>
      </w:r>
      <w:r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  <w:t>关于坐标面的两个轴积分为</w:t>
      </w:r>
      <w:r>
        <w:rPr>
          <w:rFonts w:ascii="Times New Roman" w:hAnsi="Times New Roman" w:eastAsia="宋体" w:cs="Times New Roman"/>
          <w:position w:val="-6"/>
          <w:sz w:val="24"/>
          <w:szCs w:val="24"/>
          <w:highlight w:val="yellow"/>
          <w:lang w:val="en-GB"/>
        </w:rPr>
        <w:object>
          <v:shape id="_x0000_i1049" o:spt="75" type="#_x0000_t75" style="height:13.8pt;width:9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val="en-GB" w:eastAsia="zh-CN"/>
        </w:rPr>
        <w:t>）</w:t>
      </w:r>
    </w:p>
    <w:p>
      <w:pPr>
        <w:spacing w:line="360" w:lineRule="auto"/>
        <w:ind w:left="854" w:leftChars="178" w:hanging="480" w:hangingChars="20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设空间闭区域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5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由分片光滑的闭曲面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51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围成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52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方向是外法方向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53" o:spt="75" type="#_x0000_t75" style="height:16.2pt;width:47.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54" o:spt="75" type="#_x0000_t75" style="height:16.2pt;width:47.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55" o:spt="75" type="#_x0000_t75" style="height:16.2pt;width:47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5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上具有连续的一阶偏导数，则</w:t>
      </w:r>
    </w:p>
    <w:p>
      <w:pPr>
        <w:spacing w:line="360" w:lineRule="auto"/>
        <w:ind w:left="840" w:hanging="840"/>
        <w:jc w:val="center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057" o:spt="75" type="#_x0000_t75" style="height:35.1pt;width:267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斯托克斯（Stokes）公式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(不考)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设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5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空间有向闭曲面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59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0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边界闭曲线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1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方向对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2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而言满足右手螺旋，即右手拇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指指向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3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法方向，另外四指为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方向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6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66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6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6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上具有连续的一阶偏导数，则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6"/>
          <w:sz w:val="24"/>
          <w:szCs w:val="24"/>
          <w:lang w:val="en-GB"/>
        </w:rPr>
        <w:object>
          <v:shape id="_x0000_i1069" o:spt="75" type="#_x0000_t75" style="height:72pt;width:207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四、路径无关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平面曲线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070" o:spt="75" type="#_x0000_t75" style="height:30pt;width:61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与路径无关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71" o:spt="75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072" o:spt="75" type="#_x0000_t75" style="height:32.7pt;width:47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73" o:spt="75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074" o:spt="75" type="#_x0000_t75" style="height:30pt;width:81.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75" o:spt="75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76" o:spt="75" type="#_x0000_t75" style="height:16.2pt;width:77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全微分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原函数为</w:t>
      </w:r>
      <w:r>
        <w:rPr>
          <w:rFonts w:ascii="Times New Roman" w:hAnsi="Times New Roman" w:eastAsia="宋体" w:cs="Times New Roman"/>
          <w:position w:val="-22"/>
          <w:sz w:val="24"/>
          <w:szCs w:val="24"/>
          <w:lang w:val="en-GB"/>
        </w:rPr>
        <w:object>
          <v:shape id="_x0000_i1077" o:spt="75" type="#_x0000_t75" style="height:28.2pt;width:314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五、全微分方程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(不考)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78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满足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079" o:spt="75" type="#_x0000_t75" style="height:32.7pt;width:47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通解：</w:t>
      </w:r>
      <w:r>
        <w:rPr>
          <w:rFonts w:ascii="Times New Roman" w:hAnsi="Times New Roman" w:eastAsia="宋体" w:cs="Times New Roman"/>
          <w:position w:val="-22"/>
          <w:sz w:val="24"/>
          <w:szCs w:val="24"/>
          <w:lang w:val="en-GB"/>
        </w:rPr>
        <w:object>
          <v:shape id="_x0000_i1080" o:spt="75" type="#_x0000_t75" style="height:28.2pt;width:10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六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向量场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81" o:spt="75" type="#_x0000_t75" style="height:18.9pt;width:66.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散度：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082" o:spt="75" type="#_x0000_t75" style="height:32.7pt;width:108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spacing w:line="360" w:lineRule="auto"/>
        <w:ind w:left="854" w:leftChars="178" w:hanging="480" w:hangingChars="20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旋度：</w:t>
      </w:r>
      <w:r>
        <w:rPr>
          <w:rFonts w:ascii="Times New Roman" w:hAnsi="Times New Roman" w:eastAsia="宋体" w:cs="Times New Roman"/>
          <w:position w:val="-70"/>
          <w:sz w:val="24"/>
          <w:szCs w:val="24"/>
          <w:lang w:val="en-GB"/>
        </w:rPr>
        <w:object>
          <v:shape id="_x0000_i1083" o:spt="75" type="#_x0000_t75" style="height:76.2pt;width:10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(不考)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结课周）（典例课 第二型曲线/曲面积分 三个公式 积分与路径无关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.求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084" o:spt="75" type="#_x0000_t75" style="height:23.1pt;width:118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085" o:spt="75" type="#_x0000_t75" style="height:17.4pt;width:20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1）单位圆弧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86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2）折线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8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其中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88" o:spt="75" type="#_x0000_t75" style="height:16.2pt;width:33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89" o:spt="75" type="#_x0000_t75" style="height:16.2pt;width:33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2.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090" o:spt="75" type="#_x0000_t75" style="height:23.1pt;width:8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9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圆周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92" o:spt="75" type="#_x0000_t75" style="height:18pt;width:62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正向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3.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093" o:spt="75" type="#_x0000_t75" style="height:23.1pt;width:161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9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区域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095" o:spt="75" type="#_x0000_t75" style="height:20.1pt;width:150.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正向围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线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4.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096" o:spt="75" type="#_x0000_t75" style="height:23.1pt;width:165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097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由点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98" o:spt="75" type="#_x0000_t75" style="height:16.2pt;width:3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到点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099" o:spt="75" type="#_x0000_t75" style="height:16.2pt;width:36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上半圆周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5.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100" o:spt="75" type="#_x0000_t75" style="height:23.1pt;width:180.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0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沿半圆周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GB"/>
        </w:rPr>
        <w:object>
          <v:shape id="_x0000_i1102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从点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03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到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点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04" o:spt="75" type="#_x0000_t75" style="height:16.2pt;width:36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弧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6.</w:t>
      </w:r>
      <w:r>
        <w:rPr>
          <w:rFonts w:ascii="Times New Roman" w:hAnsi="Times New Roman" w:eastAsia="宋体" w:cs="Times New Roman"/>
          <w:position w:val="-18"/>
          <w:sz w:val="24"/>
          <w:szCs w:val="24"/>
          <w:lang w:val="en-GB"/>
        </w:rPr>
        <w:object>
          <v:shape id="_x0000_i1105" o:spt="75" type="#_x0000_t75" style="height:23.1pt;width:264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06" o:spt="75" type="#_x0000_t75" style="height:17.4pt;width:20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沿椭圆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107" o:spt="75" type="#_x0000_t75" style="height:32.7pt;width:5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从点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08" o:spt="75" type="#_x0000_t75" style="height:16.2pt;width:36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到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109" o:spt="75" type="#_x0000_t75" style="height:33.9pt;width:51.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一段弧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7.验证：在整个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0" o:spt="75" type="#_x0000_t75" style="height:16.2pt;width:24.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平面上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1" o:spt="75" type="#_x0000_t75" style="height:18pt;width:70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某个函数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2" o:spt="75" type="#_x0000_t75" style="height:16.2pt;width:36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的全微分，并求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3" o:spt="75" type="#_x0000_t75" style="height:16.2pt;width:36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8.验证：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114" o:spt="75" type="#_x0000_t75" style="height:32.7pt;width:51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右半面（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1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）内是某个函数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6" o:spt="75" type="#_x0000_t75" style="height:16.2pt;width:36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全微分，并求出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7" o:spt="75" type="#_x0000_t75" style="height:16.2pt;width:36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9.试求参数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1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使得在任何不包含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19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区域上曲线积分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120" o:spt="75" type="#_x0000_t75" style="height:35.1pt;width:17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与路径无关，并求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121" o:spt="75" type="#_x0000_t75" style="height:35.1pt;width:22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0.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122" o:spt="75" type="#_x0000_t75" style="height:32.7pt;width:65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23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平面上任意一条正向曲线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1.求微分方程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24" o:spt="75" type="#_x0000_t75" style="height:18pt;width:108.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通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2.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125" o:spt="75" type="#_x0000_t75" style="height:28.8pt;width:85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26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平面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27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第一卦限部分的上侧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3.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128" o:spt="75" type="#_x0000_t75" style="height:28.8pt;width:11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29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是上半球面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GB"/>
        </w:rPr>
        <w:object>
          <v:shape id="_x0000_i1130" o:spt="75" type="#_x0000_t75" style="height:21.9pt;width:88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下侧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4.求向量场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31" o:spt="75" type="#_x0000_t75" style="height:18.9pt;width:95.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在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32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处的散度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33" o:spt="75" type="#_x0000_t75" style="height:17.4pt;width:2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无穷级数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复习课）</w:t>
      </w:r>
    </w:p>
    <w:p>
      <w:pPr>
        <w:spacing w:line="360" w:lineRule="auto"/>
        <w:ind w:left="840" w:hanging="84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题型：正项级数、交错级数敛散性判别，绝对收敛与条件收敛判别，抽象级数敛散性判别//幂级数的收敛域（收敛半径、收敛区间），函数的幂级数展开，幂级数求和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一、数项级数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3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性质：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284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84" DrawAspect="Content" ObjectID="_1468075835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中若</w:t>
      </w: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136" o:spt="75" type="#_x0000_t75" style="height:21.9pt;width:50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37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（万用的标准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二、正项级数敛散性判别法</w:t>
      </w:r>
      <w:r>
        <w:rPr>
          <w:rFonts w:hint="eastAsia" w:ascii="Times New Roman" w:hAnsi="Times New Roman" w:eastAsia="宋体" w:cs="Times New Roman"/>
          <w:b/>
          <w:bCs/>
          <w:color w:val="C00000"/>
          <w:sz w:val="24"/>
          <w:szCs w:val="24"/>
          <w:lang w:val="en-GB" w:eastAsia="zh-CN"/>
        </w:rPr>
        <w:t>：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GB"/>
        </w:rPr>
        <w:object>
          <v:shape id="_x0000_i1138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39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8"/>
          <w:sz w:val="24"/>
          <w:szCs w:val="24"/>
          <w:lang w:val="en-GB"/>
        </w:rPr>
        <w:object>
          <v:shape id="_x0000_i1140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比值或根值法：若正项级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41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满足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142" o:spt="75" type="#_x0000_t75" style="height:33.9pt;width:58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或</w:t>
      </w: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143" o:spt="75" type="#_x0000_t75" style="height:24.3pt;width:58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若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44" o:spt="75" type="#_x0000_t75" style="height:13.2pt;width:24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45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若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46" o:spt="75" type="#_x0000_t75" style="height:13.2pt;width:24.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47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，若</w: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48" o:spt="75" type="#_x0000_t75" style="height:13.2pt;width:24.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无法判断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8"/>
          <w:sz w:val="24"/>
          <w:szCs w:val="24"/>
          <w:lang w:val="en-GB"/>
        </w:rPr>
        <w:object>
          <v:shape id="_x0000_i1149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比较法：如果正项级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0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1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满足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GB"/>
        </w:rPr>
        <w:object>
          <v:shape id="_x0000_i1152" o:spt="75" type="#_x0000_t75" style="height:18pt;width:35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若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3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4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若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5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6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（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157" o:spt="75" type="#_x0000_t75" style="height:33.9pt;width:54.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（推论）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8"/>
          <w:sz w:val="24"/>
          <w:szCs w:val="24"/>
          <w:lang w:val="en-GB"/>
        </w:rPr>
        <w:object>
          <v:shape id="_x0000_i1158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比阶法：如果正项级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59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0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满足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161" o:spt="75" type="#_x0000_t75" style="height:33.9pt;width:54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若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62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3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4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GB" w:eastAsia="zh-CN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具有相同的敛散性，若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65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当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6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7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若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68" o:spt="75" type="#_x0000_t75" style="height:13.8pt;width:33.1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当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69" o:spt="75" type="#_x0000_t75" style="height:20.1pt;width:28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70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</w:t>
      </w:r>
      <w:r>
        <w:rPr>
          <w:rFonts w:hint="eastAsia" w:ascii="Times New Roman" w:hAnsi="Times New Roman" w:eastAsia="宋体" w:cs="Times New Roman"/>
          <w:sz w:val="24"/>
          <w:szCs w:val="24"/>
          <w:lang w:val="en-GB" w:eastAsia="zh-CN"/>
        </w:rPr>
        <w:t>。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8"/>
          <w:sz w:val="24"/>
          <w:szCs w:val="24"/>
          <w:lang w:val="en-GB"/>
        </w:rPr>
        <w:object>
          <v:shape id="_x0000_i1171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部分和数列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72" o:spt="75" type="#_x0000_t75" style="height:20.1pt;width:24.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有上界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73" o:spt="75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74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三、常用尺子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等比级数</w:t>
      </w:r>
      <w:r>
        <w:rPr>
          <w:rFonts w:ascii="Times New Roman" w:hAnsi="Times New Roman" w:eastAsia="宋体" w:cs="Times New Roman"/>
          <w:position w:val="-34"/>
          <w:sz w:val="24"/>
          <w:szCs w:val="24"/>
          <w:lang w:val="en-GB"/>
        </w:rPr>
        <w:object>
          <v:shape id="_x0000_i1175" o:spt="75" type="#_x0000_t75" style="height:39.9pt;width:89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7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级数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177" o:spt="75" type="#_x0000_t75" style="height:38.1pt;width:108.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四、交错项级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78" o:spt="75" type="#_x0000_t75" style="height:20.1pt;width:54.3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79" o:spt="75" type="#_x0000_t75" style="height:20.1pt;width:61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4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莱布尼兹定理：若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GB"/>
        </w:rPr>
        <w:object>
          <v:shape id="_x0000_i1180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1" o:spt="75" type="#_x0000_t75" style="height:20.1pt;width:33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182" o:spt="75" type="#_x0000_t75" style="height:21.9pt;width:50.3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3" o:spt="75" type="#_x0000_t75" style="height:20.1pt;width:54.3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4" o:spt="75" type="#_x0000_t75" style="height:20.1pt;width:61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.若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5" o:spt="75" type="#_x0000_t75" style="height:20.1pt;width:32.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则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6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7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为绝对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2.若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8" o:spt="75" type="#_x0000_t75" style="height:20.1pt;width:27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，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89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则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90" o:spt="75" type="#_x0000_t75" style="height:20.1pt;width:28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为条件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五、幂级数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91" o:spt="75" type="#_x0000_t75" style="height:20.1pt;width:39.9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收敛半径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285" o:spt="75" type="#_x0000_t75" style="height:38.1pt;width:65.1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85" DrawAspect="Content" ObjectID="_1468075892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收敛区间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93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收敛域：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194" o:spt="75" type="#_x0000_t75" style="height:16.2pt;width:39.3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  <w:sz w:val="24"/>
          <w:szCs w:val="24"/>
          <w:lang w:val="en-GB"/>
        </w:rPr>
        <w:object>
          <v:shape id="_x0000_i119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（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196" o:spt="75" type="#_x0000_t75" style="height:13.8pt;width:36.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使</w:t>
      </w:r>
      <w:r>
        <w:rPr>
          <w:rFonts w:ascii="Times New Roman" w:hAnsi="Times New Roman" w:eastAsia="宋体" w:cs="Times New Roman"/>
          <w:position w:val="-14"/>
          <w:sz w:val="24"/>
          <w:szCs w:val="24"/>
          <w:lang w:val="en-GB"/>
        </w:rPr>
        <w:object>
          <v:shape id="_x0000_i1197" o:spt="75" type="#_x0000_t75" style="height:20.1pt;width:39.9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的点）</w:t>
      </w:r>
      <w:bookmarkStart w:id="0" w:name="_GoBack"/>
      <w:bookmarkEnd w:id="0"/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六、</w:t>
      </w:r>
      <w:r>
        <w:rPr>
          <w:rFonts w:ascii="Times New Roman" w:hAnsi="Times New Roman" w:eastAsia="宋体" w:cs="Times New Roman"/>
          <w:b/>
          <w:bCs/>
          <w:sz w:val="24"/>
          <w:szCs w:val="24"/>
          <w:lang w:val="en-GB"/>
        </w:rPr>
        <w:t>函数的幂级数展开与</w:t>
      </w:r>
      <w:r>
        <w:rPr>
          <w:rFonts w:hint="eastAsia" w:ascii="Times New Roman" w:hAnsi="Times New Roman" w:eastAsia="宋体" w:cs="Times New Roman"/>
          <w:b/>
          <w:bCs/>
          <w:color w:val="C00000"/>
          <w:sz w:val="24"/>
          <w:szCs w:val="24"/>
          <w:lang w:val="en-US" w:eastAsia="zh-CN"/>
        </w:rPr>
        <w:t>幂级数的</w: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求和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（注意起始下标位置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方法）利用已知函数的幂级数展开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幂级数的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和，通过四则运算、换元、求导、求积分，得到所求函数的幂级数展开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幂级数求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和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特征与办法：</w: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有</w:t>
      </w:r>
      <w:r>
        <w:rPr>
          <w:rFonts w:ascii="Times New Roman" w:hAnsi="Times New Roman" w:eastAsia="宋体" w:cs="Times New Roman"/>
          <w:b/>
          <w:bCs/>
          <w:color w:val="C00000"/>
          <w:position w:val="-6"/>
          <w:sz w:val="24"/>
          <w:szCs w:val="24"/>
          <w:lang w:val="en-GB"/>
        </w:rPr>
        <w:object>
          <v:shape id="_x0000_i1198" o:spt="75" type="#_x0000_t75" style="height:10.8pt;width:9.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的倍数</w:t>
      </w:r>
      <w:r>
        <w:rPr>
          <w:rFonts w:ascii="Times New Roman" w:hAnsi="Times New Roman" w:eastAsia="宋体" w:cs="Times New Roman"/>
          <w:b/>
          <w:bCs/>
          <w:color w:val="C00000"/>
          <w:position w:val="-6"/>
          <w:sz w:val="24"/>
          <w:szCs w:val="24"/>
          <w:lang w:val="en-GB"/>
        </w:rPr>
        <w:object>
          <v:shape id="_x0000_i1199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lang w:val="en-GB"/>
        </w:rPr>
        <w:t>求导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highlight w:val="yellow"/>
          <w:lang w:val="en-GB"/>
        </w:rPr>
        <w:object>
          <v:shape id="_x0000_i1200" o:spt="75" type="#_x0000_t75" style="height:35.1pt;width:54.3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highlight w:val="yellow"/>
          <w:lang w:val="en-GB"/>
        </w:rPr>
        <w:object>
          <v:shape id="_x0000_i1201" o:spt="75" type="#_x0000_t75" style="height:16.2pt;width:65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4"/>
          <w:szCs w:val="24"/>
          <w:highlight w:val="yellow"/>
          <w:lang w:val="en-GB"/>
        </w:rPr>
        <w:object>
          <v:shape id="_x0000_i1202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highlight w:val="yellow"/>
          <w:lang w:val="en-GB"/>
        </w:rPr>
        <w:t>有阶乘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03" o:spt="75" type="#_x0000_t75" style="height:35.1pt;width:100.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04" o:spt="75" type="#_x0000_t75" style="height:16.2pt;width:65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GB" w:eastAsia="zh-CN"/>
        </w:rPr>
        <w:t>，</w: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      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05" o:spt="75" type="#_x0000_t75" style="height:35.1pt;width:96.3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06" o:spt="75" type="#_x0000_t75" style="height:16.2pt;width:65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highlight w:val="yellow"/>
          <w:lang w:val="en-GB"/>
        </w:rPr>
        <w:object>
          <v:shape id="_x0000_i1207" o:spt="75" type="#_x0000_t75" style="height:33.9pt;width:63.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highlight w:val="yellow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highlight w:val="yellow"/>
          <w:lang w:val="en-GB"/>
        </w:rPr>
        <w:object>
          <v:shape id="_x0000_i1208" o:spt="75" type="#_x0000_t75" style="height:16.2pt;width:48.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4"/>
          <w:szCs w:val="24"/>
          <w:highlight w:val="yellow"/>
          <w:lang w:val="en-GB"/>
        </w:rPr>
        <w:object>
          <v:shape id="_x0000_i1209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highlight w:val="yellow"/>
          <w:lang w:val="en-GB"/>
        </w:rPr>
        <w:t>分母有</w:t>
      </w:r>
      <w:r>
        <w:rPr>
          <w:rFonts w:ascii="Times New Roman" w:hAnsi="Times New Roman" w:eastAsia="宋体" w:cs="Times New Roman"/>
          <w:b/>
          <w:bCs/>
          <w:color w:val="C00000"/>
          <w:position w:val="-6"/>
          <w:sz w:val="24"/>
          <w:szCs w:val="24"/>
          <w:highlight w:val="yellow"/>
          <w:lang w:val="en-GB"/>
        </w:rPr>
        <w:object>
          <v:shape id="_x0000_i1210" o:spt="75" type="#_x0000_t75" style="height:10.8pt;width:9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position w:val="-6"/>
          <w:sz w:val="24"/>
          <w:szCs w:val="24"/>
          <w:highlight w:val="yellow"/>
          <w:lang w:val="en-GB"/>
        </w:rPr>
        <w:object>
          <v:shape id="_x0000_i1211" o:spt="75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bCs/>
          <w:color w:val="C00000"/>
          <w:sz w:val="24"/>
          <w:szCs w:val="24"/>
          <w:highlight w:val="yellow"/>
          <w:lang w:val="en-GB"/>
        </w:rPr>
        <w:t>求积分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一、判断敛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1.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12" o:spt="75" type="#_x0000_t75" style="height:35.1pt;width:54.3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2.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13" o:spt="75" type="#_x0000_t75" style="height:32.7pt;width:40.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3.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14" o:spt="75" type="#_x0000_t75" style="height:35.1pt;width:61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6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1.（性质）</w:t>
      </w:r>
      <w:r>
        <w:rPr>
          <w:rFonts w:ascii="Times New Roman" w:hAnsi="Times New Roman" w:eastAsia="宋体" w:cs="Times New Roman"/>
          <w:position w:val="-54"/>
          <w:sz w:val="24"/>
          <w:szCs w:val="24"/>
          <w:lang w:val="en-GB"/>
        </w:rPr>
        <w:object>
          <v:shape id="_x0000_i1215" o:spt="75" type="#_x0000_t75" style="height:47.7pt;width:161.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发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2.（比值）</w:t>
      </w:r>
      <w:r>
        <w:rPr>
          <w:rFonts w:ascii="Times New Roman" w:hAnsi="Times New Roman" w:eastAsia="宋体" w:cs="Times New Roman"/>
          <w:position w:val="-54"/>
          <w:sz w:val="24"/>
          <w:szCs w:val="24"/>
          <w:lang w:val="en-GB"/>
        </w:rPr>
        <w:object>
          <v:shape id="_x0000_i1216" o:spt="75" type="#_x0000_t75" style="height:47.7pt;width:236.1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3.（比阶）</w:t>
      </w:r>
      <w:r>
        <w:rPr>
          <w:rFonts w:ascii="Times New Roman" w:hAnsi="Times New Roman" w:eastAsia="宋体" w:cs="Times New Roman"/>
          <w:position w:val="-54"/>
          <w:sz w:val="24"/>
          <w:szCs w:val="24"/>
          <w:lang w:val="en-GB"/>
        </w:rPr>
        <w:object>
          <v:shape id="_x0000_i1217" o:spt="75" type="#_x0000_t75" style="height:63.9pt;width:278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且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18" o:spt="75" type="#_x0000_t75" style="height:31.2pt;width:17.4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4.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19" o:spt="75" type="#_x0000_t75" style="height:32.7pt;width:92.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5.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20" o:spt="75" type="#_x0000_t75" style="height:32.7pt;width:88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（题4、5要区分是条件、绝对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4.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221" o:spt="75" type="#_x0000_t75" style="height:38.1pt;width:246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0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22" o:spt="75" type="#_x0000_t75" style="height:31.2pt;width:133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且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23" o:spt="75" type="#_x0000_t75" style="height:31.2pt;width:77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由比较判别法，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224" o:spt="75" type="#_x0000_t75" style="height:38.1pt;width:96.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所以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25" o:spt="75" type="#_x0000_t75" style="height:32.7pt;width:92.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且为绝对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5.</w:t>
      </w:r>
      <w:r>
        <w:rPr>
          <w:rFonts w:ascii="Times New Roman" w:hAnsi="Times New Roman" w:eastAsia="宋体" w:cs="Times New Roman"/>
          <w:position w:val="-30"/>
          <w:sz w:val="24"/>
          <w:szCs w:val="24"/>
          <w:lang w:val="en-GB"/>
        </w:rPr>
        <w:object>
          <v:shape id="_x0000_i1226" o:spt="75" type="#_x0000_t75" style="height:36.3pt;width:159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且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27" o:spt="75" type="#_x0000_t75" style="height:32.7pt;width:35.1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，所以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28" o:spt="75" type="#_x0000_t75" style="height:32.7pt;width:54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发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29" o:spt="75" type="#_x0000_t75" style="height:32.7pt;width:88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设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30" o:spt="75" type="#_x0000_t75" style="height:32.7pt;width:81.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231" o:spt="75" type="#_x0000_t75" style="height:35.1pt;width:115.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20"/>
          <w:sz w:val="24"/>
          <w:szCs w:val="24"/>
          <w:lang w:val="en-GB"/>
        </w:rPr>
        <w:object>
          <v:shape id="_x0000_i1232" o:spt="75" type="#_x0000_t75" style="height:21.9pt;width:50.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所以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33" o:spt="75" type="#_x0000_t75" style="height:32.7pt;width:88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，且为条件收敛</w:t>
      </w:r>
    </w:p>
    <w:p>
      <w:pPr>
        <w:spacing w:line="360" w:lineRule="auto"/>
        <w:ind w:left="840" w:hanging="84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二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幂级数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.</w: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求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34" o:spt="75" type="#_x0000_t75" style="height:35.1pt;width:65.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域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设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35" o:spt="75" type="#_x0000_t75" style="height:32.7pt;width:61.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4"/>
          <w:sz w:val="24"/>
          <w:szCs w:val="24"/>
          <w:lang w:val="en-GB"/>
        </w:rPr>
        <w:object>
          <v:shape id="_x0000_i1236" o:spt="75" type="#_x0000_t75" style="height:70.2pt;width:282.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54"/>
          <w:sz w:val="24"/>
          <w:szCs w:val="24"/>
          <w:lang w:val="en-GB"/>
        </w:rPr>
        <w:object>
          <v:shape id="_x0000_i1237" o:spt="75" type="#_x0000_t75" style="height:60pt;width:10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收敛区间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38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由于</w:t>
      </w:r>
      <w:r>
        <w:rPr>
          <w:rFonts w:ascii="Times New Roman" w:hAnsi="Times New Roman" w:eastAsia="宋体" w:cs="Times New Roman"/>
          <w:position w:val="-32"/>
          <w:sz w:val="24"/>
          <w:szCs w:val="24"/>
          <w:lang w:val="en-GB"/>
        </w:rPr>
        <w:object>
          <v:shape id="_x0000_i1239" o:spt="75" type="#_x0000_t75" style="height:38.1pt;width:183.3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且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40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收敛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所以当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41" o:spt="75" type="#_x0000_t75" style="height:31.2pt;width:38.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，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42" o:spt="75" type="#_x0000_t75" style="height:35.1pt;width:8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绝对收敛，所以收敛域为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43" o:spt="75" type="#_x0000_t75" style="height:31.2pt;width:39.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将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44" o:spt="75" type="#_x0000_t75" style="height:31.2pt;width:32.7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展成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45" o:spt="75" type="#_x0000_t75" style="height:10.8pt;width:9.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幂级数（展开：参考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46" o:spt="75" type="#_x0000_t75" style="height:33.9pt;width:89.4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47" o:spt="75" type="#_x0000_t75" style="height:16.2pt;width:48.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</w:t>
      </w:r>
      <w:r>
        <w:rPr>
          <w:rFonts w:ascii="Times New Roman" w:hAnsi="Times New Roman" w:eastAsia="宋体" w:cs="Times New Roman"/>
          <w:position w:val="-56"/>
          <w:sz w:val="24"/>
          <w:szCs w:val="24"/>
          <w:lang w:val="en-GB"/>
        </w:rPr>
        <w:object>
          <v:shape id="_x0000_i1248" o:spt="75" type="#_x0000_t75" style="height:48.9pt;width:258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49" o:spt="75" type="#_x0000_t75" style="height:32.7pt;width:55.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所以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50" o:spt="75" type="#_x0000_t75" style="height:16.2pt;width:51.3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当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51" o:spt="75" type="#_x0000_t75" style="height:13.8pt;width:33.9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，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52" o:spt="75" type="#_x0000_t75" style="height:35.1pt;width:237.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53" o:spt="75" type="#_x0000_t75" style="height:10.8pt;width:35.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，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54" o:spt="75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不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55" o:spt="75" type="#_x0000_t75" style="height:13.8pt;width:24.3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所以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56" o:spt="75" type="#_x0000_t75" style="height:13.8pt;width:33.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发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同理</w:t>
      </w: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57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时，亦发散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所以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58" o:spt="75" type="#_x0000_t75" style="height:35.1pt;width:110.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收敛域为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59" o:spt="75" type="#_x0000_t75" style="height:16.2pt;width:51.3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3.（1）求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0" o:spt="75" type="#_x0000_t75" style="height:33.9pt;width:76.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和（数项级数求和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原式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1" o:spt="75" type="#_x0000_t75" style="height:33.9pt;width:210.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2" o:spt="75" type="#_x0000_t75" style="height:32.7pt;width:318.9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3" o:spt="75" type="#_x0000_t75" style="height:32.7pt;width:172.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64" o:spt="75" type="#_x0000_t75" style="height:31.2pt;width:191.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  <w:highlight w:val="yellow"/>
          <w:lang w:val="en-GB"/>
        </w:rPr>
        <w:object>
          <v:shape id="_x0000_i1265" o:spt="75" type="#_x0000_t75" style="height:31.2pt;width:111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66" o:spt="75" type="#_x0000_t75" style="height:31.2pt;width:110.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所以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7" o:spt="75" type="#_x0000_t75" style="height:33.9pt;width:76.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和是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6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（2）求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69" o:spt="75" type="#_x0000_t75" style="height:35.1pt;width:47.7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的和（幂级数求和）</w: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解：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0" o:spt="75" type="#_x0000_t75" style="height:35.1pt;width:47.7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转化为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1" o:spt="75" type="#_x0000_t75" style="height:35.1pt;width:39.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幂级数，设</w:t>
      </w:r>
      <w:r>
        <w:rPr>
          <w:rFonts w:ascii="Times New Roman" w:hAnsi="Times New Roman" w:eastAsia="宋体" w:cs="Times New Roman"/>
          <w:position w:val="-24"/>
          <w:sz w:val="24"/>
          <w:szCs w:val="24"/>
          <w:lang w:val="en-GB"/>
        </w:rPr>
        <w:object>
          <v:shape id="_x0000_i1272" o:spt="75" type="#_x0000_t75" style="height:32.7pt;width:39.3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1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4"/>
          <w:sz w:val="24"/>
          <w:szCs w:val="24"/>
          <w:lang w:val="en-GB"/>
        </w:rPr>
        <w:object>
          <v:shape id="_x0000_i1273" o:spt="75" type="#_x0000_t75" style="height:70.2pt;width:25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sz w:val="24"/>
          <w:szCs w:val="24"/>
          <w:lang w:val="en-GB"/>
        </w:rPr>
        <w:t>收敛域为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74" o:spt="75" type="#_x0000_t75" style="height:16.2pt;width:47.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5" o:spt="75" type="#_x0000_t75" style="height:35.1pt;width:24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7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6" o:spt="75" type="#_x0000_t75" style="height:33.9pt;width:175.8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7" o:spt="75" type="#_x0000_t75" style="height:35.1pt;width:183.3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 xml:space="preserve">    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8" o:spt="75" type="#_x0000_t75" style="height:35.1pt;width:54.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3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79" o:spt="75" type="#_x0000_t75" style="height:35.1pt;width:217.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5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80" o:spt="75" type="#_x0000_t75" style="height:16.2pt;width:96.9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10"/>
          <w:sz w:val="24"/>
          <w:szCs w:val="24"/>
          <w:lang w:val="en-GB"/>
        </w:rPr>
        <w:object>
          <v:shape id="_x0000_i1281" o:spt="75" type="#_x0000_t75" style="height:16.2pt;width:65.1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9">
            <o:LockedField>false</o:LockedField>
          </o:OLEObject>
        </w:object>
      </w:r>
    </w:p>
    <w:p>
      <w:pPr>
        <w:spacing w:line="360" w:lineRule="auto"/>
        <w:ind w:left="840" w:hanging="840"/>
        <w:rPr>
          <w:rFonts w:ascii="Times New Roman" w:hAnsi="Times New Roman" w:eastAsia="宋体" w:cs="Times New Roman"/>
          <w:sz w:val="24"/>
          <w:szCs w:val="24"/>
          <w:lang w:val="en-GB"/>
        </w:rPr>
      </w:pPr>
      <w:r>
        <w:rPr>
          <w:rFonts w:ascii="Times New Roman" w:hAnsi="Times New Roman" w:eastAsia="宋体" w:cs="Times New Roman"/>
          <w:position w:val="-6"/>
          <w:sz w:val="24"/>
          <w:szCs w:val="24"/>
          <w:lang w:val="en-GB"/>
        </w:rPr>
        <w:object>
          <v:shape id="_x0000_i128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  <w:lang w:val="en-GB"/>
        </w:rPr>
        <w:t>，</w:t>
      </w:r>
      <w:r>
        <w:rPr>
          <w:rFonts w:ascii="Times New Roman" w:hAnsi="Times New Roman" w:eastAsia="宋体" w:cs="Times New Roman"/>
          <w:position w:val="-28"/>
          <w:sz w:val="24"/>
          <w:szCs w:val="24"/>
          <w:lang w:val="en-GB"/>
        </w:rPr>
        <w:object>
          <v:shape id="_x0000_i1283" o:spt="75" type="#_x0000_t75" style="height:35.1pt;width:168.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3">
            <o:LockedField>false</o:LockedField>
          </o:OLEObject>
        </w:object>
      </w:r>
    </w:p>
    <w:p/>
    <w:sectPr>
      <w:footerReference r:id="rId3" w:type="default"/>
      <w:pgSz w:w="11906" w:h="16838"/>
      <w:pgMar w:top="1440" w:right="1877" w:bottom="1440" w:left="187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0195C2C"/>
    <w:multiLevelType w:val="singleLevel"/>
    <w:tmpl w:val="A0195C2C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AA9C2208"/>
    <w:multiLevelType w:val="singleLevel"/>
    <w:tmpl w:val="AA9C2208"/>
    <w:lvl w:ilvl="0" w:tentative="0">
      <w:start w:val="3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kyZmE3ZWU1OWIwZDViZjViMzExYjIxY2VlY2IyOWIifQ=="/>
  </w:docVars>
  <w:rsids>
    <w:rsidRoot w:val="050E0146"/>
    <w:rsid w:val="01FA0938"/>
    <w:rsid w:val="050E0146"/>
    <w:rsid w:val="086B2D03"/>
    <w:rsid w:val="12107A9B"/>
    <w:rsid w:val="146B50E8"/>
    <w:rsid w:val="23664217"/>
    <w:rsid w:val="2FAC6C44"/>
    <w:rsid w:val="30C95536"/>
    <w:rsid w:val="33AE3127"/>
    <w:rsid w:val="3AFB2473"/>
    <w:rsid w:val="423C313B"/>
    <w:rsid w:val="55B97520"/>
    <w:rsid w:val="5F1F116C"/>
    <w:rsid w:val="61D13262"/>
    <w:rsid w:val="75E35A02"/>
    <w:rsid w:val="7754051D"/>
    <w:rsid w:val="7B0D6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7" Type="http://schemas.openxmlformats.org/officeDocument/2006/relationships/fontTable" Target="fontTable.xml"/><Relationship Id="rId496" Type="http://schemas.openxmlformats.org/officeDocument/2006/relationships/numbering" Target="numbering.xml"/><Relationship Id="rId495" Type="http://schemas.openxmlformats.org/officeDocument/2006/relationships/customXml" Target="../customXml/item1.xml"/><Relationship Id="rId494" Type="http://schemas.openxmlformats.org/officeDocument/2006/relationships/image" Target="media/image231.wmf"/><Relationship Id="rId493" Type="http://schemas.openxmlformats.org/officeDocument/2006/relationships/oleObject" Target="embeddings/oleObject259.bin"/><Relationship Id="rId492" Type="http://schemas.openxmlformats.org/officeDocument/2006/relationships/image" Target="media/image230.wmf"/><Relationship Id="rId491" Type="http://schemas.openxmlformats.org/officeDocument/2006/relationships/oleObject" Target="embeddings/oleObject258.bin"/><Relationship Id="rId490" Type="http://schemas.openxmlformats.org/officeDocument/2006/relationships/image" Target="media/image229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57.bin"/><Relationship Id="rId488" Type="http://schemas.openxmlformats.org/officeDocument/2006/relationships/image" Target="media/image228.wmf"/><Relationship Id="rId487" Type="http://schemas.openxmlformats.org/officeDocument/2006/relationships/oleObject" Target="embeddings/oleObject256.bin"/><Relationship Id="rId486" Type="http://schemas.openxmlformats.org/officeDocument/2006/relationships/image" Target="media/image227.wmf"/><Relationship Id="rId485" Type="http://schemas.openxmlformats.org/officeDocument/2006/relationships/oleObject" Target="embeddings/oleObject255.bin"/><Relationship Id="rId484" Type="http://schemas.openxmlformats.org/officeDocument/2006/relationships/image" Target="media/image226.wmf"/><Relationship Id="rId483" Type="http://schemas.openxmlformats.org/officeDocument/2006/relationships/oleObject" Target="embeddings/oleObject254.bin"/><Relationship Id="rId482" Type="http://schemas.openxmlformats.org/officeDocument/2006/relationships/image" Target="media/image225.wmf"/><Relationship Id="rId481" Type="http://schemas.openxmlformats.org/officeDocument/2006/relationships/oleObject" Target="embeddings/oleObject253.bin"/><Relationship Id="rId480" Type="http://schemas.openxmlformats.org/officeDocument/2006/relationships/image" Target="media/image224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52.bin"/><Relationship Id="rId478" Type="http://schemas.openxmlformats.org/officeDocument/2006/relationships/image" Target="media/image223.wmf"/><Relationship Id="rId477" Type="http://schemas.openxmlformats.org/officeDocument/2006/relationships/oleObject" Target="embeddings/oleObject251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50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9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9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5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44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3.bin"/><Relationship Id="rId460" Type="http://schemas.openxmlformats.org/officeDocument/2006/relationships/image" Target="media/image21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42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2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11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9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6.bin"/><Relationship Id="rId446" Type="http://schemas.openxmlformats.org/officeDocument/2006/relationships/image" Target="media/image207.wmf"/><Relationship Id="rId445" Type="http://schemas.openxmlformats.org/officeDocument/2006/relationships/oleObject" Target="embeddings/oleObject235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4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33.bin"/><Relationship Id="rId440" Type="http://schemas.openxmlformats.org/officeDocument/2006/relationships/image" Target="media/image204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32.bin"/><Relationship Id="rId438" Type="http://schemas.openxmlformats.org/officeDocument/2006/relationships/image" Target="media/image203.wmf"/><Relationship Id="rId437" Type="http://schemas.openxmlformats.org/officeDocument/2006/relationships/oleObject" Target="embeddings/oleObject231.bin"/><Relationship Id="rId436" Type="http://schemas.openxmlformats.org/officeDocument/2006/relationships/image" Target="media/image202.wmf"/><Relationship Id="rId435" Type="http://schemas.openxmlformats.org/officeDocument/2006/relationships/oleObject" Target="embeddings/oleObject230.bin"/><Relationship Id="rId434" Type="http://schemas.openxmlformats.org/officeDocument/2006/relationships/image" Target="media/image201.wmf"/><Relationship Id="rId433" Type="http://schemas.openxmlformats.org/officeDocument/2006/relationships/oleObject" Target="embeddings/oleObject229.bin"/><Relationship Id="rId432" Type="http://schemas.openxmlformats.org/officeDocument/2006/relationships/image" Target="media/image200.wmf"/><Relationship Id="rId431" Type="http://schemas.openxmlformats.org/officeDocument/2006/relationships/oleObject" Target="embeddings/oleObject228.bin"/><Relationship Id="rId430" Type="http://schemas.openxmlformats.org/officeDocument/2006/relationships/image" Target="media/image199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8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7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6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5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4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3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2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1.wmf"/><Relationship Id="rId413" Type="http://schemas.openxmlformats.org/officeDocument/2006/relationships/oleObject" Target="embeddings/oleObject219.bin"/><Relationship Id="rId412" Type="http://schemas.openxmlformats.org/officeDocument/2006/relationships/image" Target="media/image190.wmf"/><Relationship Id="rId411" Type="http://schemas.openxmlformats.org/officeDocument/2006/relationships/oleObject" Target="embeddings/oleObject218.bin"/><Relationship Id="rId410" Type="http://schemas.openxmlformats.org/officeDocument/2006/relationships/image" Target="media/image189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8.wmf"/><Relationship Id="rId407" Type="http://schemas.openxmlformats.org/officeDocument/2006/relationships/oleObject" Target="embeddings/oleObject216.bin"/><Relationship Id="rId406" Type="http://schemas.openxmlformats.org/officeDocument/2006/relationships/image" Target="media/image187.wmf"/><Relationship Id="rId405" Type="http://schemas.openxmlformats.org/officeDocument/2006/relationships/oleObject" Target="embeddings/oleObject215.bin"/><Relationship Id="rId404" Type="http://schemas.openxmlformats.org/officeDocument/2006/relationships/image" Target="media/image186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5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84.wmf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83.wmf"/><Relationship Id="rId397" Type="http://schemas.openxmlformats.org/officeDocument/2006/relationships/oleObject" Target="embeddings/oleObject211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10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9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8.bin"/><Relationship Id="rId390" Type="http://schemas.openxmlformats.org/officeDocument/2006/relationships/image" Target="media/image179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07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6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5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204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203.bin"/><Relationship Id="rId380" Type="http://schemas.openxmlformats.org/officeDocument/2006/relationships/image" Target="media/image174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02.bin"/><Relationship Id="rId378" Type="http://schemas.openxmlformats.org/officeDocument/2006/relationships/oleObject" Target="embeddings/oleObject201.bin"/><Relationship Id="rId377" Type="http://schemas.openxmlformats.org/officeDocument/2006/relationships/image" Target="media/image173.wmf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9.bin"/><Relationship Id="rId373" Type="http://schemas.openxmlformats.org/officeDocument/2006/relationships/image" Target="media/image171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6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5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4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93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92.bin"/><Relationship Id="rId36" Type="http://schemas.openxmlformats.org/officeDocument/2006/relationships/image" Target="media/image15.wmf"/><Relationship Id="rId359" Type="http://schemas.openxmlformats.org/officeDocument/2006/relationships/image" Target="media/image164.wmf"/><Relationship Id="rId358" Type="http://schemas.openxmlformats.org/officeDocument/2006/relationships/oleObject" Target="embeddings/oleObject191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90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9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8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7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6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5.bin"/><Relationship Id="rId345" Type="http://schemas.openxmlformats.org/officeDocument/2006/relationships/image" Target="media/image157.wmf"/><Relationship Id="rId344" Type="http://schemas.openxmlformats.org/officeDocument/2006/relationships/oleObject" Target="embeddings/oleObject184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3.bin"/><Relationship Id="rId341" Type="http://schemas.openxmlformats.org/officeDocument/2006/relationships/oleObject" Target="embeddings/oleObject182.bin"/><Relationship Id="rId340" Type="http://schemas.openxmlformats.org/officeDocument/2006/relationships/image" Target="media/image15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81.bin"/><Relationship Id="rId338" Type="http://schemas.openxmlformats.org/officeDocument/2006/relationships/oleObject" Target="embeddings/oleObject180.bin"/><Relationship Id="rId337" Type="http://schemas.openxmlformats.org/officeDocument/2006/relationships/image" Target="media/image154.wmf"/><Relationship Id="rId336" Type="http://schemas.openxmlformats.org/officeDocument/2006/relationships/oleObject" Target="embeddings/oleObject179.bin"/><Relationship Id="rId335" Type="http://schemas.openxmlformats.org/officeDocument/2006/relationships/image" Target="media/image153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7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6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5.bin"/><Relationship Id="rId327" Type="http://schemas.openxmlformats.org/officeDocument/2006/relationships/image" Target="media/image149.wmf"/><Relationship Id="rId326" Type="http://schemas.openxmlformats.org/officeDocument/2006/relationships/oleObject" Target="embeddings/oleObject174.bin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8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2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64.bin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1.bin"/><Relationship Id="rId303" Type="http://schemas.openxmlformats.org/officeDocument/2006/relationships/oleObject" Target="embeddings/oleObject160.bin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1.bin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9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4.bin"/><Relationship Id="rId274" Type="http://schemas.openxmlformats.org/officeDocument/2006/relationships/oleObject" Target="embeddings/oleObject143.bin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1.bin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oleObject" Target="embeddings/oleObject131.bin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9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8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350</Words>
  <Characters>1398</Characters>
  <Lines>0</Lines>
  <Paragraphs>0</Paragraphs>
  <TotalTime>2</TotalTime>
  <ScaleCrop>false</ScaleCrop>
  <LinksUpToDate>false</LinksUpToDate>
  <CharactersWithSpaces>146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6T13:55:00Z</dcterms:created>
  <dc:creator>宝莱妈妈</dc:creator>
  <cp:lastModifiedBy>落寞空星辰</cp:lastModifiedBy>
  <dcterms:modified xsi:type="dcterms:W3CDTF">2023-05-17T06:15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064336230F746CE847EBADBB21CF11C_11</vt:lpwstr>
  </property>
</Properties>
</file>